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3D9" w:rsidRDefault="00B2532F" w:rsidP="000003A4">
      <w:pPr>
        <w:adjustRightInd w:val="0"/>
        <w:snapToGrid w:val="0"/>
        <w:spacing w:line="300" w:lineRule="auto"/>
        <w:ind w:firstLine="482"/>
      </w:pPr>
      <w:r w:rsidRPr="008038C2">
        <w:rPr>
          <w:rFonts w:hint="eastAsia"/>
        </w:rPr>
        <w:t>由于编辑在工作中的不严谨，导致</w:t>
      </w:r>
      <w:r w:rsidR="00552F43">
        <w:rPr>
          <w:rFonts w:hint="eastAsia"/>
        </w:rPr>
        <w:t>202</w:t>
      </w:r>
      <w:r w:rsidR="00E70F40">
        <w:rPr>
          <w:rFonts w:hint="eastAsia"/>
        </w:rPr>
        <w:t>1</w:t>
      </w:r>
      <w:r w:rsidR="00B06A5C">
        <w:rPr>
          <w:rFonts w:hint="eastAsia"/>
        </w:rPr>
        <w:t>版</w:t>
      </w:r>
      <w:r w:rsidR="001F2959">
        <w:rPr>
          <w:rFonts w:hint="eastAsia"/>
        </w:rPr>
        <w:t>安徽</w:t>
      </w:r>
      <w:r w:rsidR="00BD67E1">
        <w:rPr>
          <w:rFonts w:hint="eastAsia"/>
        </w:rPr>
        <w:t>小</w:t>
      </w:r>
      <w:r>
        <w:rPr>
          <w:rFonts w:hint="eastAsia"/>
        </w:rPr>
        <w:t>学数学</w:t>
      </w:r>
      <w:r w:rsidR="007103F9">
        <w:rPr>
          <w:rFonts w:hint="eastAsia"/>
        </w:rPr>
        <w:t>教材</w:t>
      </w:r>
      <w:r w:rsidRPr="008038C2">
        <w:rPr>
          <w:rFonts w:hint="eastAsia"/>
        </w:rPr>
        <w:t>出现一些错误。山香教师招聘考试命题研究中心在此针对</w:t>
      </w:r>
      <w:r w:rsidRPr="008038C2">
        <w:t>自身的失误，郑重地向考生致以最诚挚的歉意。</w:t>
      </w:r>
      <w:r w:rsidRPr="008038C2">
        <w:rPr>
          <w:rFonts w:hint="eastAsia"/>
        </w:rPr>
        <w:t>同时本中心希望以后广大读者和考生朋友积极监督、批评指正，并提出宝贵意见，以促进我们教材的完善。现汇总勘误表如下：</w:t>
      </w:r>
      <w:r w:rsidR="00DD3A3E">
        <w:rPr>
          <w:rFonts w:hint="eastAsia"/>
        </w:rPr>
        <w:t xml:space="preserve">  </w:t>
      </w:r>
    </w:p>
    <w:p w:rsidR="00B2532F" w:rsidRPr="009443D9" w:rsidRDefault="00552F43" w:rsidP="000003A4">
      <w:pPr>
        <w:adjustRightInd w:val="0"/>
        <w:snapToGrid w:val="0"/>
        <w:ind w:firstLineChars="1202" w:firstLine="2534"/>
      </w:pPr>
      <w:r>
        <w:rPr>
          <w:rFonts w:hint="eastAsia"/>
          <w:b/>
          <w:bCs/>
        </w:rPr>
        <w:t>202</w:t>
      </w:r>
      <w:r w:rsidR="00E70F40">
        <w:rPr>
          <w:rFonts w:hint="eastAsia"/>
          <w:b/>
          <w:bCs/>
        </w:rPr>
        <w:t>1</w:t>
      </w:r>
      <w:r w:rsidR="00B06A5C">
        <w:rPr>
          <w:rFonts w:hint="eastAsia"/>
          <w:b/>
          <w:bCs/>
        </w:rPr>
        <w:t>版</w:t>
      </w:r>
      <w:r w:rsidR="001F2959">
        <w:rPr>
          <w:rFonts w:hint="eastAsia"/>
          <w:b/>
          <w:bCs/>
        </w:rPr>
        <w:t>安徽</w:t>
      </w:r>
      <w:r w:rsidR="00BD67E1">
        <w:rPr>
          <w:rFonts w:hint="eastAsia"/>
          <w:b/>
          <w:bCs/>
        </w:rPr>
        <w:t>小</w:t>
      </w:r>
      <w:r w:rsidR="00B2532F">
        <w:rPr>
          <w:rFonts w:hint="eastAsia"/>
          <w:b/>
          <w:bCs/>
        </w:rPr>
        <w:t>学</w:t>
      </w:r>
      <w:r w:rsidR="00B2532F" w:rsidRPr="008038C2">
        <w:rPr>
          <w:rFonts w:hint="eastAsia"/>
          <w:b/>
          <w:bCs/>
        </w:rPr>
        <w:t>数学</w:t>
      </w:r>
      <w:r w:rsidR="007103F9">
        <w:rPr>
          <w:rFonts w:hint="eastAsia"/>
          <w:b/>
          <w:bCs/>
        </w:rPr>
        <w:t>教材</w:t>
      </w:r>
    </w:p>
    <w:tbl>
      <w:tblPr>
        <w:tblW w:w="9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675"/>
        <w:gridCol w:w="2727"/>
        <w:gridCol w:w="5120"/>
      </w:tblGrid>
      <w:tr w:rsidR="00597234" w:rsidRPr="008038C2" w:rsidTr="000003A4">
        <w:tc>
          <w:tcPr>
            <w:tcW w:w="675" w:type="dxa"/>
          </w:tcPr>
          <w:p w:rsidR="00597234" w:rsidRPr="008038C2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内容页码</w:t>
            </w:r>
          </w:p>
        </w:tc>
        <w:tc>
          <w:tcPr>
            <w:tcW w:w="675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答案</w:t>
            </w:r>
            <w:r w:rsidRPr="008038C2">
              <w:rPr>
                <w:rFonts w:hint="eastAsia"/>
              </w:rPr>
              <w:t>页码</w:t>
            </w:r>
          </w:p>
        </w:tc>
        <w:tc>
          <w:tcPr>
            <w:tcW w:w="2727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  <w:r w:rsidRPr="008038C2">
              <w:rPr>
                <w:rFonts w:hint="eastAsia"/>
              </w:rPr>
              <w:t>错误</w:t>
            </w:r>
          </w:p>
        </w:tc>
        <w:tc>
          <w:tcPr>
            <w:tcW w:w="5120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  <w:r w:rsidRPr="008038C2">
              <w:rPr>
                <w:rFonts w:hint="eastAsia"/>
              </w:rPr>
              <w:t>更正后</w:t>
            </w:r>
          </w:p>
        </w:tc>
      </w:tr>
      <w:tr w:rsidR="00007307" w:rsidRPr="008038C2" w:rsidTr="000003A4">
        <w:trPr>
          <w:trHeight w:val="822"/>
        </w:trPr>
        <w:tc>
          <w:tcPr>
            <w:tcW w:w="675" w:type="dxa"/>
          </w:tcPr>
          <w:p w:rsidR="00007307" w:rsidRDefault="00047A9A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49</w:t>
            </w:r>
          </w:p>
        </w:tc>
        <w:tc>
          <w:tcPr>
            <w:tcW w:w="675" w:type="dxa"/>
            <w:vAlign w:val="center"/>
          </w:tcPr>
          <w:p w:rsidR="00007307" w:rsidRDefault="00047A9A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52</w:t>
            </w:r>
          </w:p>
        </w:tc>
        <w:tc>
          <w:tcPr>
            <w:tcW w:w="2727" w:type="dxa"/>
            <w:vAlign w:val="center"/>
          </w:tcPr>
          <w:p w:rsidR="00007307" w:rsidRPr="001F2959" w:rsidRDefault="00047A9A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第</w:t>
            </w:r>
            <w:r>
              <w:rPr>
                <w:rFonts w:hint="eastAsia"/>
                <w:noProof/>
              </w:rPr>
              <w:t>6</w:t>
            </w:r>
            <w:r>
              <w:rPr>
                <w:rFonts w:hint="eastAsia"/>
                <w:noProof/>
              </w:rPr>
              <w:t>题答案有</w:t>
            </w:r>
            <w:r>
              <w:rPr>
                <w:rFonts w:hint="eastAsia"/>
                <w:noProof/>
              </w:rPr>
              <w:t>2</w:t>
            </w:r>
            <w:r>
              <w:rPr>
                <w:rFonts w:hint="eastAsia"/>
                <w:noProof/>
              </w:rPr>
              <w:t>个</w:t>
            </w:r>
          </w:p>
        </w:tc>
        <w:tc>
          <w:tcPr>
            <w:tcW w:w="5120" w:type="dxa"/>
            <w:vAlign w:val="center"/>
          </w:tcPr>
          <w:p w:rsidR="00007307" w:rsidRPr="00047A9A" w:rsidRDefault="00047A9A" w:rsidP="00047A9A">
            <w:pPr>
              <w:rPr>
                <w:rFonts w:cstheme="minorBidi"/>
                <w:szCs w:val="22"/>
              </w:rPr>
            </w:pPr>
            <w:r>
              <w:rPr>
                <w:rFonts w:hint="eastAsia"/>
                <w:noProof/>
              </w:rPr>
              <w:t>补充答案：若前一个小圆点加在“</w:t>
            </w:r>
            <w:r>
              <w:rPr>
                <w:rFonts w:hint="eastAsia"/>
                <w:noProof/>
              </w:rPr>
              <w:t>2</w:t>
            </w:r>
            <w:r>
              <w:rPr>
                <w:rFonts w:hint="eastAsia"/>
                <w:noProof/>
              </w:rPr>
              <w:t>”上面，这时循环周期为</w:t>
            </w:r>
            <w:r>
              <w:rPr>
                <w:rFonts w:hint="eastAsia"/>
                <w:noProof/>
              </w:rPr>
              <w:t>6</w:t>
            </w:r>
            <w:r>
              <w:rPr>
                <w:rFonts w:hint="eastAsia"/>
                <w:noProof/>
              </w:rPr>
              <w:t>，</w:t>
            </w:r>
            <w:r>
              <w:rPr>
                <w:rFonts w:hint="eastAsia"/>
                <w:noProof/>
              </w:rPr>
              <w:t>(2003-1)</w:t>
            </w:r>
            <w:r>
              <w:rPr>
                <w:rFonts w:hint="eastAsia"/>
                <w:noProof/>
              </w:rPr>
              <w:t>÷</w:t>
            </w:r>
            <w:r>
              <w:rPr>
                <w:rFonts w:hint="eastAsia"/>
                <w:noProof/>
              </w:rPr>
              <w:t>6=333</w:t>
            </w:r>
            <w:r>
              <w:rPr>
                <w:rFonts w:hint="eastAsia"/>
                <w:noProof/>
              </w:rPr>
              <w:t>……</w:t>
            </w:r>
            <w:r>
              <w:rPr>
                <w:rFonts w:hint="eastAsia"/>
                <w:noProof/>
              </w:rPr>
              <w:t>4</w:t>
            </w:r>
            <w:r>
              <w:rPr>
                <w:rFonts w:hint="eastAsia"/>
                <w:noProof/>
              </w:rPr>
              <w:t>，即第</w:t>
            </w:r>
            <w:r>
              <w:rPr>
                <w:rFonts w:hint="eastAsia"/>
                <w:noProof/>
              </w:rPr>
              <w:t>2003</w:t>
            </w:r>
            <w:r>
              <w:rPr>
                <w:rFonts w:hint="eastAsia"/>
                <w:noProof/>
              </w:rPr>
              <w:t>位上的数字是循环节中的第</w:t>
            </w:r>
            <w:r>
              <w:rPr>
                <w:rFonts w:hint="eastAsia"/>
                <w:noProof/>
              </w:rPr>
              <w:t>4</w:t>
            </w:r>
            <w:r>
              <w:rPr>
                <w:rFonts w:hint="eastAsia"/>
                <w:noProof/>
              </w:rPr>
              <w:t>个数，为</w:t>
            </w:r>
            <w:r>
              <w:rPr>
                <w:rFonts w:hint="eastAsia"/>
                <w:noProof/>
              </w:rPr>
              <w:t>5</w:t>
            </w:r>
            <w:r>
              <w:rPr>
                <w:rFonts w:hint="eastAsia"/>
                <w:noProof/>
              </w:rPr>
              <w:t>，故这个循环小数也可以是</w:t>
            </w:r>
            <w:r w:rsidRPr="00B7734B">
              <w:rPr>
                <w:position w:val="-6"/>
              </w:rPr>
              <w:object w:dxaOrig="1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20pt" o:ole="">
                  <v:imagedata r:id="rId7" o:title=""/>
                </v:shape>
                <o:OLEObject Type="Embed" ProgID="Equation.DSMT4" ShapeID="_x0000_i1025" DrawAspect="Content" ObjectID="_1673423468" r:id="rId8"/>
              </w:object>
            </w:r>
            <w:r>
              <w:rPr>
                <w:rFonts w:hint="eastAsia"/>
              </w:rPr>
              <w:t>。故答案为</w:t>
            </w:r>
            <w:r w:rsidRPr="00047A9A">
              <w:rPr>
                <w:rFonts w:cstheme="minorBidi"/>
                <w:position w:val="-6"/>
                <w:szCs w:val="22"/>
              </w:rPr>
              <w:object w:dxaOrig="1060" w:dyaOrig="400">
                <v:shape id="_x0000_i1026" type="#_x0000_t75" style="width:53pt;height:20pt" o:ole="">
                  <v:imagedata r:id="rId9" o:title=""/>
                </v:shape>
                <o:OLEObject Type="Embed" ProgID="Equation.DSMT4" ShapeID="_x0000_i1026" DrawAspect="Content" ObjectID="_1673423469" r:id="rId10"/>
              </w:object>
            </w:r>
            <w:r w:rsidRPr="00047A9A">
              <w:rPr>
                <w:rFonts w:cstheme="minorBidi" w:hint="eastAsia"/>
                <w:szCs w:val="22"/>
              </w:rPr>
              <w:t>或</w:t>
            </w:r>
            <w:r w:rsidRPr="00047A9A">
              <w:rPr>
                <w:rFonts w:cstheme="minorBidi"/>
                <w:position w:val="-6"/>
                <w:szCs w:val="22"/>
              </w:rPr>
              <w:object w:dxaOrig="1060" w:dyaOrig="400">
                <v:shape id="_x0000_i1027" type="#_x0000_t75" style="width:53pt;height:20pt" o:ole="">
                  <v:imagedata r:id="rId11" o:title=""/>
                </v:shape>
                <o:OLEObject Type="Embed" ProgID="Equation.DSMT4" ShapeID="_x0000_i1027" DrawAspect="Content" ObjectID="_1673423470" r:id="rId12"/>
              </w:object>
            </w:r>
            <w:r>
              <w:rPr>
                <w:rFonts w:cstheme="minorBidi" w:hint="eastAsia"/>
                <w:szCs w:val="22"/>
              </w:rPr>
              <w:t>。</w:t>
            </w:r>
          </w:p>
        </w:tc>
      </w:tr>
      <w:tr w:rsidR="00694629" w:rsidRPr="008038C2" w:rsidTr="00AD4E7F">
        <w:trPr>
          <w:trHeight w:val="1223"/>
        </w:trPr>
        <w:tc>
          <w:tcPr>
            <w:tcW w:w="675" w:type="dxa"/>
          </w:tcPr>
          <w:p w:rsidR="00694629" w:rsidRDefault="00694629" w:rsidP="00AD4E7F">
            <w:pPr>
              <w:adjustRightInd w:val="0"/>
              <w:snapToGrid w:val="0"/>
            </w:pPr>
          </w:p>
        </w:tc>
        <w:tc>
          <w:tcPr>
            <w:tcW w:w="675" w:type="dxa"/>
            <w:vAlign w:val="center"/>
          </w:tcPr>
          <w:p w:rsidR="00694629" w:rsidRDefault="00694629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5839CB" w:rsidRDefault="005839CB" w:rsidP="000003A4">
            <w:pPr>
              <w:adjustRightInd w:val="0"/>
              <w:snapToGrid w:val="0"/>
              <w:rPr>
                <w:noProof/>
              </w:rPr>
            </w:pPr>
          </w:p>
        </w:tc>
        <w:tc>
          <w:tcPr>
            <w:tcW w:w="5120" w:type="dxa"/>
            <w:vAlign w:val="center"/>
          </w:tcPr>
          <w:p w:rsidR="005839CB" w:rsidRDefault="005839CB" w:rsidP="00AD4E7F">
            <w:pPr>
              <w:adjustRightInd w:val="0"/>
              <w:snapToGrid w:val="0"/>
            </w:pPr>
          </w:p>
        </w:tc>
      </w:tr>
    </w:tbl>
    <w:p w:rsidR="00F26D88" w:rsidRDefault="00F26D88" w:rsidP="000003A4">
      <w:pPr>
        <w:adjustRightInd w:val="0"/>
        <w:snapToGrid w:val="0"/>
      </w:pPr>
    </w:p>
    <w:sectPr w:rsidR="00F26D88" w:rsidSect="004A78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02EC" w:rsidRDefault="006302EC" w:rsidP="00BF01E7">
      <w:r>
        <w:separator/>
      </w:r>
    </w:p>
  </w:endnote>
  <w:endnote w:type="continuationSeparator" w:id="0">
    <w:p w:rsidR="006302EC" w:rsidRDefault="006302EC" w:rsidP="00BF01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02EC" w:rsidRDefault="006302EC" w:rsidP="00BF01E7">
      <w:r>
        <w:separator/>
      </w:r>
    </w:p>
  </w:footnote>
  <w:footnote w:type="continuationSeparator" w:id="0">
    <w:p w:rsidR="006302EC" w:rsidRDefault="006302EC" w:rsidP="00BF01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2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2532F"/>
    <w:rsid w:val="000003A4"/>
    <w:rsid w:val="00007307"/>
    <w:rsid w:val="00037D90"/>
    <w:rsid w:val="00047A9A"/>
    <w:rsid w:val="00051278"/>
    <w:rsid w:val="00065641"/>
    <w:rsid w:val="00067A7B"/>
    <w:rsid w:val="000756C4"/>
    <w:rsid w:val="000A366E"/>
    <w:rsid w:val="000A6A93"/>
    <w:rsid w:val="000C31D9"/>
    <w:rsid w:val="000F1CA3"/>
    <w:rsid w:val="00116AE6"/>
    <w:rsid w:val="00136D0C"/>
    <w:rsid w:val="0013767C"/>
    <w:rsid w:val="001530A3"/>
    <w:rsid w:val="0017020A"/>
    <w:rsid w:val="00180902"/>
    <w:rsid w:val="001A2C0F"/>
    <w:rsid w:val="001B00C0"/>
    <w:rsid w:val="001B1FB2"/>
    <w:rsid w:val="001F2959"/>
    <w:rsid w:val="00202A09"/>
    <w:rsid w:val="00213A4B"/>
    <w:rsid w:val="00216850"/>
    <w:rsid w:val="00237D3D"/>
    <w:rsid w:val="0026103E"/>
    <w:rsid w:val="00262F6D"/>
    <w:rsid w:val="002972F4"/>
    <w:rsid w:val="002C6EF3"/>
    <w:rsid w:val="00312BA9"/>
    <w:rsid w:val="00313A36"/>
    <w:rsid w:val="0032092E"/>
    <w:rsid w:val="00344F53"/>
    <w:rsid w:val="00345863"/>
    <w:rsid w:val="00357AE1"/>
    <w:rsid w:val="00362076"/>
    <w:rsid w:val="00385F2D"/>
    <w:rsid w:val="003A2BB8"/>
    <w:rsid w:val="003B2BD1"/>
    <w:rsid w:val="003C140B"/>
    <w:rsid w:val="003F06EA"/>
    <w:rsid w:val="004035BB"/>
    <w:rsid w:val="0040458A"/>
    <w:rsid w:val="00413960"/>
    <w:rsid w:val="00484205"/>
    <w:rsid w:val="00487D52"/>
    <w:rsid w:val="004A7830"/>
    <w:rsid w:val="00500936"/>
    <w:rsid w:val="00522C5F"/>
    <w:rsid w:val="00525FFF"/>
    <w:rsid w:val="005431EF"/>
    <w:rsid w:val="00552F43"/>
    <w:rsid w:val="00553397"/>
    <w:rsid w:val="00562D43"/>
    <w:rsid w:val="005839CB"/>
    <w:rsid w:val="00597234"/>
    <w:rsid w:val="005C2E53"/>
    <w:rsid w:val="005C3B01"/>
    <w:rsid w:val="005D5171"/>
    <w:rsid w:val="005E0A33"/>
    <w:rsid w:val="005F4CCA"/>
    <w:rsid w:val="0060610E"/>
    <w:rsid w:val="00625151"/>
    <w:rsid w:val="006302EC"/>
    <w:rsid w:val="006328B0"/>
    <w:rsid w:val="00642034"/>
    <w:rsid w:val="00643E59"/>
    <w:rsid w:val="006639F6"/>
    <w:rsid w:val="006666F0"/>
    <w:rsid w:val="0068043C"/>
    <w:rsid w:val="00694629"/>
    <w:rsid w:val="006A1EC1"/>
    <w:rsid w:val="006D0300"/>
    <w:rsid w:val="006E0626"/>
    <w:rsid w:val="006E1AE2"/>
    <w:rsid w:val="006E2255"/>
    <w:rsid w:val="006F0DC3"/>
    <w:rsid w:val="006F307D"/>
    <w:rsid w:val="006F4268"/>
    <w:rsid w:val="006F75FD"/>
    <w:rsid w:val="007103F9"/>
    <w:rsid w:val="00733715"/>
    <w:rsid w:val="0074066E"/>
    <w:rsid w:val="00764C5A"/>
    <w:rsid w:val="007761E9"/>
    <w:rsid w:val="00805563"/>
    <w:rsid w:val="008218B8"/>
    <w:rsid w:val="008262C6"/>
    <w:rsid w:val="0085711C"/>
    <w:rsid w:val="00877B2F"/>
    <w:rsid w:val="00891856"/>
    <w:rsid w:val="008A40CB"/>
    <w:rsid w:val="008C19AA"/>
    <w:rsid w:val="008F5CCF"/>
    <w:rsid w:val="00902120"/>
    <w:rsid w:val="00930620"/>
    <w:rsid w:val="00940FF6"/>
    <w:rsid w:val="00942A21"/>
    <w:rsid w:val="009430D5"/>
    <w:rsid w:val="009443D9"/>
    <w:rsid w:val="00972BE4"/>
    <w:rsid w:val="009851FC"/>
    <w:rsid w:val="00992A4E"/>
    <w:rsid w:val="009B6F53"/>
    <w:rsid w:val="009D0A0B"/>
    <w:rsid w:val="00A172FB"/>
    <w:rsid w:val="00A25D6C"/>
    <w:rsid w:val="00A4463C"/>
    <w:rsid w:val="00A513F0"/>
    <w:rsid w:val="00A55307"/>
    <w:rsid w:val="00A77813"/>
    <w:rsid w:val="00AC3B6F"/>
    <w:rsid w:val="00AD4E7F"/>
    <w:rsid w:val="00AE5675"/>
    <w:rsid w:val="00AF6585"/>
    <w:rsid w:val="00B0198A"/>
    <w:rsid w:val="00B06A5C"/>
    <w:rsid w:val="00B132BB"/>
    <w:rsid w:val="00B2532F"/>
    <w:rsid w:val="00B94BD7"/>
    <w:rsid w:val="00B9627C"/>
    <w:rsid w:val="00B97163"/>
    <w:rsid w:val="00BA09D4"/>
    <w:rsid w:val="00BB718F"/>
    <w:rsid w:val="00BC2296"/>
    <w:rsid w:val="00BD67E1"/>
    <w:rsid w:val="00BE240E"/>
    <w:rsid w:val="00BF01E7"/>
    <w:rsid w:val="00C1385B"/>
    <w:rsid w:val="00C44AE8"/>
    <w:rsid w:val="00C52436"/>
    <w:rsid w:val="00C63828"/>
    <w:rsid w:val="00C647D7"/>
    <w:rsid w:val="00C824C0"/>
    <w:rsid w:val="00C9462C"/>
    <w:rsid w:val="00CA36BF"/>
    <w:rsid w:val="00CE0BC8"/>
    <w:rsid w:val="00CF474A"/>
    <w:rsid w:val="00D05351"/>
    <w:rsid w:val="00D21C00"/>
    <w:rsid w:val="00D266EE"/>
    <w:rsid w:val="00D45C88"/>
    <w:rsid w:val="00D56202"/>
    <w:rsid w:val="00D758A4"/>
    <w:rsid w:val="00DB2A52"/>
    <w:rsid w:val="00DC02ED"/>
    <w:rsid w:val="00DD2830"/>
    <w:rsid w:val="00DD3A3E"/>
    <w:rsid w:val="00DD4D62"/>
    <w:rsid w:val="00E0666F"/>
    <w:rsid w:val="00E12950"/>
    <w:rsid w:val="00E422B5"/>
    <w:rsid w:val="00E70F40"/>
    <w:rsid w:val="00E967FB"/>
    <w:rsid w:val="00EA3D69"/>
    <w:rsid w:val="00EB3B18"/>
    <w:rsid w:val="00EE5FCA"/>
    <w:rsid w:val="00F00523"/>
    <w:rsid w:val="00F104C0"/>
    <w:rsid w:val="00F15187"/>
    <w:rsid w:val="00F26D88"/>
    <w:rsid w:val="00F34138"/>
    <w:rsid w:val="00F5557C"/>
    <w:rsid w:val="00F606CA"/>
    <w:rsid w:val="00F846F9"/>
    <w:rsid w:val="00F85B94"/>
    <w:rsid w:val="00F86214"/>
    <w:rsid w:val="00F86310"/>
    <w:rsid w:val="00F95E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92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54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F314EF4-6CAA-469C-A70A-813009626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1</Pages>
  <Words>53</Words>
  <Characters>306</Characters>
  <Application>Microsoft Office Word</Application>
  <DocSecurity>0</DocSecurity>
  <Lines>2</Lines>
  <Paragraphs>1</Paragraphs>
  <ScaleCrop>false</ScaleCrop>
  <Company>china</Company>
  <LinksUpToDate>false</LinksUpToDate>
  <CharactersWithSpaces>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6</cp:revision>
  <dcterms:created xsi:type="dcterms:W3CDTF">2018-03-28T01:33:00Z</dcterms:created>
  <dcterms:modified xsi:type="dcterms:W3CDTF">2021-01-29T03:03:00Z</dcterms:modified>
</cp:coreProperties>
</file>